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15" r:id="rId2"/>
    <p:sldId id="256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6" r:id="rId6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>
        <p:scale>
          <a:sx n="65" d="100"/>
          <a:sy n="65" d="100"/>
        </p:scale>
        <p:origin x="84" y="-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8059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5538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3668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5869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5155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39829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4869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4267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92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07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5485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1211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21983" y="1210614"/>
            <a:ext cx="7650051" cy="4507606"/>
          </a:xfrm>
          <a:prstGeom prst="roundRect">
            <a:avLst/>
          </a:prstGeom>
          <a:ln w="57150"/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fa-IR" sz="3200" dirty="0">
                <a:solidFill>
                  <a:srgbClr val="0070C0"/>
                </a:solidFill>
                <a:cs typeface="B Titr" panose="00000700000000000000" pitchFamily="2" charset="-78"/>
              </a:rPr>
              <a:t>زیست و </a:t>
            </a:r>
            <a:r>
              <a:rPr lang="fa-IR" sz="3200" dirty="0" smtClean="0">
                <a:solidFill>
                  <a:srgbClr val="0070C0"/>
                </a:solidFill>
                <a:cs typeface="B Titr" panose="00000700000000000000" pitchFamily="2" charset="-78"/>
              </a:rPr>
              <a:t>آزمایشگاه </a:t>
            </a:r>
            <a:r>
              <a:rPr lang="fa-IR" sz="3200" dirty="0">
                <a:solidFill>
                  <a:srgbClr val="0070C0"/>
                </a:solidFill>
                <a:cs typeface="B Titr" panose="00000700000000000000" pitchFamily="2" charset="-78"/>
              </a:rPr>
              <a:t>دوازدهم</a:t>
            </a:r>
          </a:p>
          <a:p>
            <a:pPr algn="ctr">
              <a:lnSpc>
                <a:spcPct val="200000"/>
              </a:lnSpc>
            </a:pPr>
            <a:r>
              <a:rPr lang="en-US" sz="3200" dirty="0" smtClean="0">
                <a:solidFill>
                  <a:srgbClr val="0070C0"/>
                </a:solidFill>
                <a:cs typeface="B Titr" panose="00000700000000000000" pitchFamily="2" charset="-78"/>
              </a:rPr>
              <a:t> </a:t>
            </a:r>
            <a:r>
              <a:rPr lang="fa-IR" sz="3200" dirty="0" smtClean="0">
                <a:solidFill>
                  <a:srgbClr val="0070C0"/>
                </a:solidFill>
                <a:cs typeface="B Titr" panose="00000700000000000000" pitchFamily="2" charset="-78"/>
              </a:rPr>
              <a:t>از </a:t>
            </a:r>
            <a:r>
              <a:rPr lang="fa-IR" sz="3200" dirty="0">
                <a:solidFill>
                  <a:srgbClr val="0070C0"/>
                </a:solidFill>
                <a:cs typeface="B Titr" panose="00000700000000000000" pitchFamily="2" charset="-78"/>
              </a:rPr>
              <a:t>ژن تا پروتئین</a:t>
            </a:r>
          </a:p>
        </p:txBody>
      </p:sp>
    </p:spTree>
    <p:extLst>
      <p:ext uri="{BB962C8B-B14F-4D97-AF65-F5344CB8AC3E}">
        <p14:creationId xmlns:p14="http://schemas.microsoft.com/office/powerpoint/2010/main" val="36082306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5308" y="2871989"/>
            <a:ext cx="113419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-دهه 1940: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رائه نظریه یک ژن ـ یک آنزیم با مطالعه روی هاگ‌های جهش‌یافته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دانشمندان مورد مطالعه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یدل و تیتوم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ویژگی‌های جاندار مورد مطالعه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اگ نوروسپورا (سرده) کراسا (گونه) (قارچ آسکومیست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22107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40913" y="1970469"/>
            <a:ext cx="11410681" cy="3270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عدد کروموزومی، هاپلوئید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وز فنوتیپ جهش‌‌ها حتی موارد مغلوب (عدم وجود حالت هتروزیگوت)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قابلیت رشد: قادر به رشد در محیط کشت حداقل (مخلوط رقیق انواع نمک‌ها (منبع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N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یون‌های فلزی)، کمی شکر (منبع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C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H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O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، بیوتین و آب)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سرعت تولید هاگ: زیاد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360748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606085"/>
            <a:ext cx="11809927" cy="1331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ویژگی‌های منحصر به فرد مطالعه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طالعات قبلی: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طالعه ژن‌های صفات قابل مشاهده (مانند رنگ چشم مگس سکه یا ـ رنگیزه‌های گیاهان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pic>
        <p:nvPicPr>
          <p:cNvPr id="2056" name="Picture 1" descr="آزمایش بیدل و تاتوم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47" y="465082"/>
            <a:ext cx="5792113" cy="3643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43352" y="21812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238071" y="5170349"/>
            <a:ext cx="1157185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0725" algn="l"/>
              </a:tabLst>
            </a:pPr>
            <a:r>
              <a:rPr kumimoji="0" lang="ar-SA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ea typeface="Times New Roman" panose="02020603050405020304" pitchFamily="18" charset="0"/>
                <a:cs typeface="B Nazanin" panose="00000400000000000000" pitchFamily="2" charset="-78"/>
              </a:rPr>
              <a:t>ـ این مطالعه: </a:t>
            </a:r>
            <a:r>
              <a:rPr kumimoji="0" lang="ar-SA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B Nazanin" panose="00000400000000000000" pitchFamily="2" charset="-78"/>
              </a:rPr>
              <a:t>مطالعه جهش‌ها در ژن‌های کنترل‌کننده واکنش‌های مهم متابولیک (تولید ویتامین‌ها و اسیدهای </a:t>
            </a:r>
            <a:r>
              <a:rPr kumimoji="0" lang="fa-IR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B Nazanin" panose="00000400000000000000" pitchFamily="2" charset="-78"/>
              </a:rPr>
              <a:t>آمینه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791560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31064" y="2343955"/>
            <a:ext cx="11320530" cy="39960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روش انجام مطالعه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رحله 1: 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یجاد جهش در هاگ‌های هاپلوئید: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عریف جهش: 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ر نوع تغییر در ماده وراثتی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روش ایجاد جهش: 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ستفاده از اشعه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X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یا فرابنفش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عریف هاگ‌ جهش‌یافته (در این مطالعه): 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اگی که قادر به رشد در محیط حداقل نیست و نیازمند به محیط رشد غنی شده (کامل است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8948713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3336" y="1827727"/>
            <a:ext cx="1169401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2: جداسازی انواع هاگ‌های تحت تاثیر اشعه (دستیابی به هاگ )</a:t>
            </a: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 عدم وقوع جهش یا وقوع جهش‌های کم‌اهمیت </a:t>
            </a:r>
            <a:r>
              <a:rPr lang="en-A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رشد در محیط حداقل و کامل</a:t>
            </a: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 جهش‌های متابولیسمی </a:t>
            </a:r>
            <a:r>
              <a:rPr lang="en-A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عدم رشد در محیط حداقل و رشد در محیط کامل</a:t>
            </a: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a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هش در مسیر ساخت مواد مختلف: رشد در محیط حداقل + ماده‌ای که تولید آن دچار مشکل شده است.</a:t>
            </a: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b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هش در مسیر ساخت آرژنینین: رشد در محیط حداقل + آرژینین</a:t>
            </a: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3: بررسی هاگ‌های جهش‌یافته نیازمند آرژینین </a:t>
            </a:r>
            <a:endParaRPr lang="en-US" sz="20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 گروه از هاگ‌های جهش‌یافته نیازمند آرژینین:</a:t>
            </a:r>
            <a:endParaRPr lang="en-US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2777" y="5150867"/>
            <a:ext cx="5445147" cy="742436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prstDash val="sysDot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fa-IR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B Nazanin" panose="00000400000000000000" pitchFamily="2" charset="-78"/>
              </a:rPr>
              <a:t>آنزیم 2                آنزیم 1</a:t>
            </a:r>
            <a:endParaRPr kumimoji="0" 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B Nazanin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98093" y="5462118"/>
            <a:ext cx="10198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رژین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7218" y="5462118"/>
            <a:ext cx="1208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یترول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0839" y="5443538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رنیت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5278" y="5564362"/>
            <a:ext cx="68199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6103" y="5584370"/>
            <a:ext cx="68199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2777" y="550828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rPr>
              <a:t>X</a:t>
            </a:r>
            <a:endParaRPr lang="en-US" dirty="0"/>
          </a:p>
        </p:txBody>
      </p:sp>
      <p:pic>
        <p:nvPicPr>
          <p:cNvPr id="12" name="Picture 1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801" y="5576340"/>
            <a:ext cx="68199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3582454" y="5125452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000" b="1" dirty="0">
                <a:latin typeface="Arial" panose="020B0604020202020204" pitchFamily="34" charset="0"/>
                <a:ea typeface="Arial" panose="020B0604020202020204" pitchFamily="34" charset="0"/>
                <a:cs typeface="B Nazanin" panose="00000400000000000000" pitchFamily="2" charset="-78"/>
              </a:rPr>
              <a:t>آنزیم 3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089971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7882" y="1596980"/>
            <a:ext cx="11552348" cy="3270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یژگی‌های رشدی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قابلیت رشد در صورت اضافه شدن ارنیتین یا سیترولین </a:t>
            </a:r>
            <a:r>
              <a:rPr lang="fa-IR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یا آرژنین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ه محیط رشد حداقل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نوع جهش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ز بین رفتن توانایی ساختن ارنیتین از پیش ماده </a:t>
            </a:r>
            <a:r>
              <a:rPr lang="en-AU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X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صدمه‌دیده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تبدیل‌کننده پیش ماده </a:t>
            </a:r>
            <a:r>
              <a:rPr lang="en-AU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X)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ارنیتین (آنزیم 1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3008EAD-6830-4EA9-B9B1-BE4F9440D0D5}"/>
              </a:ext>
            </a:extLst>
          </p:cNvPr>
          <p:cNvSpPr/>
          <p:nvPr/>
        </p:nvSpPr>
        <p:spPr>
          <a:xfrm>
            <a:off x="7559041" y="906396"/>
            <a:ext cx="30711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گروه 1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40347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6366" y="2073500"/>
            <a:ext cx="11436440" cy="1977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ویژگی‌های رشدی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قابلیت رشد در صورت اضافه شدن سیترولین یا آرژینین به محیط رشد حداقل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نوع جهش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ز بین رفتن توانایی ساختن سیترولین از ارنیتین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آنزیم صدمه‌دیده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تبدیل‌کننده ارنیتین به سیترولین (آنزیم 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B0C160D-7E8F-46D2-8F5A-FDA3332B0C47}"/>
              </a:ext>
            </a:extLst>
          </p:cNvPr>
          <p:cNvSpPr/>
          <p:nvPr/>
        </p:nvSpPr>
        <p:spPr>
          <a:xfrm>
            <a:off x="9037320" y="1119756"/>
            <a:ext cx="1914457" cy="684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گروه  2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472811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189409"/>
            <a:ext cx="11938716" cy="1977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ویژگی‌های رشدی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قابلیت رشد تنها در صورت اضافه شدن آرژینین به محیط رشد حداقل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نوع جهش:</a:t>
            </a:r>
            <a:r>
              <a:rPr lang="ar-SA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ز بین رفتن توانایی ساختن آرژینین از سیترولین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آنزیم صدمه‌دیده: </a:t>
            </a: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تبدیل‌کننده سیترولین به آرژینین (آنزیم 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A75BBF1-AC7C-40C3-BD90-F248448ECC39}"/>
              </a:ext>
            </a:extLst>
          </p:cNvPr>
          <p:cNvSpPr/>
          <p:nvPr/>
        </p:nvSpPr>
        <p:spPr>
          <a:xfrm>
            <a:off x="9992883" y="1074037"/>
            <a:ext cx="1106393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گروه 3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18745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81452" y="1067161"/>
            <a:ext cx="47420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نتیجه‌گیری: توالی ساختن آرژینین: </a:t>
            </a:r>
            <a:endParaRPr lang="en-US" sz="2800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6403" y="3104600"/>
            <a:ext cx="4799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3                  آنزیم 2                آنزیم 1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083620"/>
              </p:ext>
            </p:extLst>
          </p:nvPr>
        </p:nvGraphicFramePr>
        <p:xfrm>
          <a:off x="3248923" y="3591540"/>
          <a:ext cx="695458" cy="2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923" y="3591540"/>
                        <a:ext cx="695458" cy="260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44943"/>
              </p:ext>
            </p:extLst>
          </p:nvPr>
        </p:nvGraphicFramePr>
        <p:xfrm>
          <a:off x="1565534" y="3602811"/>
          <a:ext cx="695458" cy="2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534" y="3602811"/>
                        <a:ext cx="695458" cy="260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736668" y="3502376"/>
            <a:ext cx="11512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رژینین 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46215" y="3502376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B Zar" panose="00000400000000000000" pitchFamily="2" charset="-78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b="1" dirty="0">
                <a:latin typeface="B Zar" panose="00000400000000000000" pitchFamily="2" charset="-78"/>
                <a:ea typeface="Times New Roman" panose="02020603050405020304" pitchFamily="18" charset="0"/>
                <a:cs typeface="B Nazanin" panose="00000400000000000000" pitchFamily="2" charset="-78"/>
              </a:rPr>
              <a:t>سیترول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04434" y="3457353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رنیت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70714" y="354854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B Zar" panose="00000400000000000000" pitchFamily="2" charset="-78"/>
              </a:rPr>
              <a:t>X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9111"/>
              </p:ext>
            </p:extLst>
          </p:nvPr>
        </p:nvGraphicFramePr>
        <p:xfrm>
          <a:off x="5125732" y="3602809"/>
          <a:ext cx="695458" cy="2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6" imgW="533169" imgH="203112" progId="Equation.DSMT4">
                  <p:embed/>
                </p:oleObj>
              </mc:Choice>
              <mc:Fallback>
                <p:oleObj name="Equation" r:id="rId6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732" y="3602809"/>
                        <a:ext cx="695458" cy="260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53792" y="4117975"/>
            <a:ext cx="1153947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-نتیجه‌گیری از کل مطالعه: صدمه به یک ژن، تولید یک آنزیم خاص را در سلول متوقف می‌سازد.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6-حاصل مطالعه: ارائه نظریه یک ژن ـ یک آنزیم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30570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1369" y="2485623"/>
            <a:ext cx="11191741" cy="2900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7ـ مفهوم این نظریه: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ر ژن تولید یک آنزیم را رهبری و از طریق تولید آن تاثیر خود را اعمال می‌کند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 ـ دهه 1950: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رائه نظریه یک ژن ـ یک زنجیره پلی‌پپتیدی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لیل ارائه یک نظریه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tabLst>
                <a:tab pos="720090" algn="l"/>
                <a:tab pos="233680" algn="l"/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ه رمز درآورده شدن پروتئین‌های غیرآنزیمی توسط بعضی ژن‌ها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ژن کلاژن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  <a:tabLst>
                <a:tab pos="720090" algn="l"/>
                <a:tab pos="233680" algn="l"/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ه رمز درآورده شدن چندین زنجیر پلی‌پپتیدی یک پروتئین چند زنجیره‌ای توسط چند ژن مختلف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ژن‌های هموگلوبین (ژن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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ژن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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265990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00270" y="2073499"/>
            <a:ext cx="894223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تجلی ژنی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fa-I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)</a:t>
            </a: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نظریه یک ژن یک آنزیم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بیماری الکاپتونوریا و فعالیت‌های آرچیبلد گرو (1909)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هاگ‌های جهش‌یافته نوروسپورا و فعالیت‌های بیدل و تیتوم (1940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ارائه نظریه یک ژن ـ یک پلی‌پپتید (195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630892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9397" y="2421228"/>
            <a:ext cx="1141068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*اجزای دخیل در ساخته شدن پروتئین‌ها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 ـ رمزهای وراثتی: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-تعریف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علائمی که از آنها برا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ذخیره‌سازی اطلاعات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 رو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نتقال اطلاعات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اختن پروتئین‌ها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فاده می‌شود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-اجزای تشکیل‌دهنده رمزهای </a:t>
            </a: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چهار نوع نوکلئوتید (زبان رمز چهار حرفی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-وظیفه رمزهای </a:t>
            </a: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عیین نوع و ترتیب آمینواسیدهای پروتئین‌ها و تعدا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124784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093" y="2202287"/>
            <a:ext cx="11694017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_هر رمز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چند حرفی است؟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اگر یک حرفی باشد: فقط 4 آمینواسید دارای رمز هستند (4</a:t>
            </a:r>
            <a:r>
              <a:rPr lang="ar-SA" sz="24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b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اگر دو حرفی باشد: فقط 16 آمینواسید دارای رمز هستند4</a:t>
            </a:r>
            <a:r>
              <a:rPr lang="ar-SA" sz="24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c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اگر سه حرفی باشد: فقط 64 آمینواسید دارای رمز هستند (از 20 آمینواسید موجود بعضی دارای چند رمز می‌شوند)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2827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94231" y="2102764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)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 </a:t>
            </a:r>
            <a:r>
              <a:rPr lang="fa-I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ا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نواع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-</a:t>
            </a: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پیک)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0761" y="3810924"/>
            <a:ext cx="11539470" cy="176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ظیفه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حمل اطلاعات 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ریبوزوم (رابط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پروتئین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خصوصیات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 برخلاف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که فقط در هسته است، در هسته و سیتوپلاسم یافت می‌شود. مقدار آن در سلول‌های با فعالیت شدید پروتئین‌سازی زیاد است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327102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78321" y="2437614"/>
            <a:ext cx="6096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سازنده: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پروکاریوت‌ها: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(فقط یک نوع)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یوکاریوت‌ها: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II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480916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93184" y="2395471"/>
            <a:ext cx="1214477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نقش </a:t>
            </a:r>
            <a:r>
              <a:rPr lang="en-A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 کشف رمزهای </a:t>
            </a:r>
            <a:r>
              <a:rPr lang="en-A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تحقیقات نیرنبرگ و همکاران)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  <a:tabLst>
                <a:tab pos="720090" algn="l"/>
              </a:tabLst>
            </a:pP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-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روش کار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720090" algn="l"/>
                <a:tab pos="233680" algn="l"/>
                <a:tab pos="9486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اخت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توالی مشخص نوکلئوتیدی (که در آزمایش اول نیرنبرگ فقط حاوی نوکلئوتیدهای یوراسیل‌دار بود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720090" algn="l"/>
                <a:tab pos="233680" algn="l"/>
                <a:tab pos="9486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قرار داد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ساخته شده به همراه آمینواسیدها و مایع استخراج شده از سیتوپلاسم سلولی حاوی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720090" algn="l"/>
                <a:tab pos="143510" algn="l"/>
                <a:tab pos="9486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جزیه و تحلیل زنجیره پلی‌پپتیدی ساخته شده (زنجیر ساخته شده در آزمایش اولیه فقط حاوی آمینواسید فنیل آلانین بود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720090" algn="l"/>
                <a:tab pos="143510" algn="l"/>
                <a:tab pos="9486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ی بردن به رمز 3 تایی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یعنی کدون (در مورد فنیل آلانی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UU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.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42900" marR="0" lvl="0" indent="-34290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tabLst>
                <a:tab pos="720090" algn="l"/>
                <a:tab pos="143510" algn="l"/>
                <a:tab pos="9486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ی بردن به رمز فنیل آلانین بر روی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در مورد فنیل آلانی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A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.)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432068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1521" y="2228045"/>
            <a:ext cx="109727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)ویژگی‌ کدون‌ها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fa-IR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دون‌ها عمومی و در همه جانداران یکسان می‌باشند (بعدها کشف شد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403845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1819" y="1081825"/>
            <a:ext cx="11844270" cy="5658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ناقل)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ظیفه: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نتقال آمینواسید به ریبوزوم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خصوصیات </a:t>
            </a:r>
            <a:r>
              <a:rPr lang="en-AU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: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ساختار مسطح آن (دوبعدی) برگ شبدری (3 حلقه‌ای) و ساختار فضایی (سه بعدی) آ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L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شکل است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14351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اگرچه تک‌رشته ایست ولی در اثر تاخوردگی روی خودش بخش‌های دو رشته‌ای تشکیل می‌شود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360045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دارای آنتی کدون است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عریف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3 باز جفت نشده در برگ میانی مولکول </a:t>
            </a:r>
            <a:r>
              <a:rPr lang="en-A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که مکمل یک کدون از مولکول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وظیفه: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نوع آمینواسیدی که توسط </a:t>
            </a:r>
            <a:r>
              <a:rPr lang="en-A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حمل می‌شود را مشخص می‌سازد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-دارای 2 حلقه در دو طرف خود است که به نگهداری </a:t>
            </a:r>
            <a:r>
              <a:rPr lang="en-A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روی ریبوزوم کمک می‌کنند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-دارای جایگاه ویژه اتصال آمینواسید است که در روبروی آنتی‌کدون قرار گرفته است و 3 نوکلئوتید منتهی به آن به ترتیب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C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C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هستند. </a:t>
            </a:r>
            <a:endParaRPr lang="fa-IR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 آخرین)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793003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2428" y="2485622"/>
            <a:ext cx="112947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نواع </a:t>
            </a:r>
            <a:r>
              <a:rPr lang="en-AU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های ناقل آمینواسید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عداد: حداقل 20 نوع در یک سلول (به ازای هر اسیدآمینه یکی) حداکثر 61 نوع (به ازای هر کدون معنی‌دار یکی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آنتی‌کدون هر کدام از آنها با کدون اختصاصی یک اسیدآمینه بر رو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فت می‌شوند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991909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 6-5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6391" y="1780571"/>
            <a:ext cx="7632611" cy="40020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662319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3944" y="1068946"/>
            <a:ext cx="11333408" cy="5619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غازگر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عداد: 1 عد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آنتی‌کدون آن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UAC)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کدون آغازگر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AUG)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 رو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فت می‌شود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ناقل آمینواسید متیونین است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نزیم سازنده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ریوکاریوت‌ها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یوکاریوت‌ها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II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)ریبوزوم‌ها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ظیفه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محل اصلی پروتئین‌سازی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656343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7999" y="1687133"/>
            <a:ext cx="8787685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)اجزای دخیل در پروتئین‌سازی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رمزهای وراثتی (کدون‌ها) 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en-AU" sz="2800" b="1" dirty="0">
                <a:latin typeface="B Zar" panose="00000400000000000000" pitchFamily="2" charset="-78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زمایشات نیرنبرگ و کشف رمزگان ژنتیک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en-AU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en-AU" sz="2800" b="1" dirty="0">
                <a:latin typeface="B Zar" panose="00000400000000000000" pitchFamily="2" charset="-78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ساختارهای دوبعدی و سه‌بعدی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</a:t>
            </a:r>
            <a:r>
              <a:rPr lang="en-AU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RNA</a:t>
            </a:r>
            <a:r>
              <a:rPr lang="en-AU" sz="2800" b="1" dirty="0">
                <a:latin typeface="B Zar" panose="00000400000000000000" pitchFamily="2" charset="-78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شرکت در ساختار ربیوزو‌م‌ها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/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زیرواحدها و عملکرد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147884" y="5442007"/>
            <a:ext cx="1141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ریبوزوم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67597" y="5442007"/>
            <a:ext cx="27446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زیرواحدها و عملکرد 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188957" y="5442007"/>
            <a:ext cx="5389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891340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3639" y="2562896"/>
            <a:ext cx="113849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جزاء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ـ بخش کوچک ریبوزووم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وظیفه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تصال ب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 مجاورت کدون آغ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AUG)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همچنین اتصال به </a:t>
            </a:r>
            <a:r>
              <a:rPr lang="en-A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غازگر (ناقل متیونین)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49744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2215166"/>
            <a:ext cx="1199023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خش بزرگ ریبوزوم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ظیفه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تصال به بخش کوچک ریبوزوم و کامل کردن ساختار ریبوزوم برای ترجمه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زمان اتصال به بخش کوچک و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س از جفت شدن </a:t>
            </a:r>
            <a:r>
              <a:rPr lang="en-A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غازگر با کدون آغاز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-دارای دو جایگاه است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649766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7583" y="2047741"/>
            <a:ext cx="1081825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ایگاه </a:t>
            </a: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پلی‌پپتید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حل ورود </a:t>
            </a:r>
            <a:r>
              <a:rPr lang="en-A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غازگر در ابتدای فرآیند ترجمه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حل قرارگیری زنجیره پلی‌پپتیدی در حال ساخت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ایگاه </a:t>
            </a: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آمینواسید):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حل اتصال </a:t>
            </a:r>
            <a:r>
              <a:rPr lang="en-A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ناقل آمینواسید جدید که قرار است به زنجیره اضافه شود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حل قرارگیری عامل پایان ترجمه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570169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50017" y="3902299"/>
            <a:ext cx="9787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/>
            <a:r>
              <a:rPr lang="ar-SA" sz="2400" b="1" dirty="0">
                <a:solidFill>
                  <a:srgbClr val="FF0000"/>
                </a:solidFill>
                <a:cs typeface="B Nazanin" panose="00000400000000000000" pitchFamily="2" charset="-78"/>
              </a:rPr>
              <a:t>محل تولید: </a:t>
            </a:r>
            <a:r>
              <a:rPr lang="ar-SA" sz="2400" b="1" dirty="0">
                <a:cs typeface="B Nazanin" panose="00000400000000000000" pitchFamily="2" charset="-78"/>
              </a:rPr>
              <a:t>اجزای پروتئینی </a:t>
            </a:r>
            <a:r>
              <a:rPr lang="en-AU" sz="2400" b="1" dirty="0"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cs typeface="B Nazanin" panose="00000400000000000000" pitchFamily="2" charset="-78"/>
              </a:rPr>
              <a:t> سیتوپلاسم و </a:t>
            </a:r>
            <a:r>
              <a:rPr lang="en-AU" sz="2400" b="1" dirty="0" err="1">
                <a:cs typeface="B Nazanin" panose="00000400000000000000" pitchFamily="2" charset="-78"/>
              </a:rPr>
              <a:t>rRNA</a:t>
            </a:r>
            <a:r>
              <a:rPr lang="en-AU" sz="2400" b="1" dirty="0">
                <a:cs typeface="B Nazanin" panose="00000400000000000000" pitchFamily="2" charset="-78"/>
              </a:rPr>
              <a:t> </a:t>
            </a:r>
            <a:r>
              <a:rPr lang="en-AU" sz="2400" b="1" dirty="0"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cs typeface="B Nazanin" panose="00000400000000000000" pitchFamily="2" charset="-78"/>
              </a:rPr>
              <a:t> هسته </a:t>
            </a:r>
            <a:r>
              <a:rPr lang="en-AU" sz="2400" b="1" dirty="0"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cs typeface="B Nazanin" panose="00000400000000000000" pitchFamily="2" charset="-78"/>
              </a:rPr>
              <a:t> تولید نهایی </a:t>
            </a:r>
            <a:r>
              <a:rPr lang="en-AU" sz="2400" b="1" dirty="0"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400" b="1" dirty="0">
                <a:cs typeface="B Nazanin" panose="00000400000000000000" pitchFamily="2" charset="-78"/>
              </a:rPr>
              <a:t> هستک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549" y="2189409"/>
            <a:ext cx="11281893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زمان جدا شدن از بخش کوچک و </a:t>
            </a:r>
            <a:r>
              <a:rPr lang="en-A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س از قرارگیری یکی از کدون‌های پایان (عامل پایان ترجمه) در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105054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58626" y="1845186"/>
            <a:ext cx="6096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نواع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یوکاریوتی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یژگی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زرگتر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pic>
        <p:nvPicPr>
          <p:cNvPr id="6145" name="Picture 1" descr="figure 6-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62" y="715148"/>
            <a:ext cx="6729747" cy="5676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4152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619742" y="3974865"/>
            <a:ext cx="538161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7207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0725" algn="l"/>
              </a:tabLst>
            </a:pPr>
            <a:r>
              <a:rPr kumimoji="0" lang="ar-S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B Nazanin" panose="00000400000000000000" pitchFamily="2" charset="-78"/>
              </a:rPr>
              <a:t>کاربردسلول‌های یوکاریوتی</a:t>
            </a:r>
            <a:r>
              <a:rPr kumimoji="0" lang="fa-I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B Nazanin" panose="00000400000000000000" pitchFamily="2" charset="-78"/>
              </a:rPr>
              <a:t>: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0725" algn="l"/>
              </a:tabLst>
            </a:pPr>
            <a:r>
              <a:rPr kumimoji="0" lang="ar-SA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B Nazanin" panose="00000400000000000000" pitchFamily="2" charset="-78"/>
              </a:rPr>
              <a:t>ـ سیتوسل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0725" algn="l"/>
              </a:tabLst>
            </a:pPr>
            <a:r>
              <a:rPr kumimoji="0" lang="ar-SA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B Nazanin" panose="00000400000000000000" pitchFamily="2" charset="-78"/>
              </a:rPr>
              <a:t>ـ شبکه آندوپلاسمی زبر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0725" algn="l"/>
              </a:tabLst>
            </a:pPr>
            <a:r>
              <a:rPr kumimoji="0" lang="ar-SA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B Nazanin" panose="00000400000000000000" pitchFamily="2" charset="-78"/>
              </a:rPr>
              <a:t>ـ غشاء خارجی</a:t>
            </a:r>
            <a:endParaRPr kumimoji="0" lang="ar-SA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651103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344214" y="2253803"/>
            <a:ext cx="856874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پروکاریوتی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یژگی: کوچکتر و ساده‌تر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کاربرد: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باکتری‌ها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یتوکندری      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کلروپلاست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089461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7729" y="2575775"/>
            <a:ext cx="11552349" cy="4524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*مراحل ساخته شدن پروتئین‌ها: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 ـ رونویسی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عریف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ساخته شدن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ز روی قسمتی از 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اولین مرحله ساخت پروتئین‌ها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احل رونویسی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1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تصال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به راه‌انداز ژن (اتصال به هر دو رشت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عریف راه‌انداز ژن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قسمتی 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 که ب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امکان می‌دهد رونویسی را از محل صحیح ژن (نه از وسط آن) آغاز کند (محل اتصال اولی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ب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294120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7-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0687" y="1715438"/>
            <a:ext cx="7520591" cy="33073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84412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9397" y="2653047"/>
            <a:ext cx="1146219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جایگاه راه‌انداز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نزدیک به اولین نوکلئوتیدی 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که رونویسی می‌شود (نزدیک به جایگاه آغاز رونویسی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2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ز شدن پیچ و تاب مولکول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جدا شدن دو رشته آن (هر چند که فقط یکی از دو رشته رونویسی شود) (شکسته شدن پیوندهای هیدروژنی به وسیله عملکرد هلیکازی آنزیم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3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حرکت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در طول نوکلئوتیدها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قرارگیری ریبونوکلئوتید مکمل در مقابل هر یک از دتوکسی ریبونوکلئوتیدها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توسط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براساس قوانین جفت شدن بازها (تشکیل پیوند هیدروژنی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845900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6172" y="2087517"/>
            <a:ext cx="7249800" cy="33087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864030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65443" y="2261301"/>
            <a:ext cx="6096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)رونویسی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ولید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ز روی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راحل و نکات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شباهت‌ها و تفاوت‌ها با همانندسازی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/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رونویسی از ژن‌های گسسته یوکاریوتی 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212413" y="5369844"/>
            <a:ext cx="464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فاوت‌های یوکاریوتی و پروکاریوتی 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36899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3335" y="2717442"/>
            <a:ext cx="116940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 اتصال ریبونوکلئوتیدهای جدید به ریبونوکلئوتیدهای قبلی (تشکیل پیوند فسفو‌دی‌استر طی پدیده سنتز آبدهی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 جدا شدن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تازه ساخته پس از رونویسی از جایگاه پایان رونویسی (بعد از رمزها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G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A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یا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AG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رونویسی شده رو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) و آزاد شدن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ای مرحله بعد (ترجمه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65344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1820" y="1403797"/>
            <a:ext cx="11809927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)رونویسی و همانندسازی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شباهت‌ها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استفاده از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عنوان الگو برای ساختن یک مولکول جدید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قانون جفت شدن بازها در مورد بازهای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G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C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مشابه است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b</a:t>
            </a:r>
            <a:r>
              <a:rPr lang="fa-IR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</a:t>
            </a: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فاوت‌ها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مولکول جدید در همانندسازی از جنس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در رونویسی از جنس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ت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در همانندسازی هر دو رشته و در رونویسی فقط یکی از آنها به عنوان الگو عمل می‌کنند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در همانندسازی در برابر باز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باز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قرار می‌گیرد و در رونویسی باز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باز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فت می‌شود (در همانندسازی بازهای دزوکسی‌دار در برابر دزوکسی‌دار و در رونویسی دزوکسی‌دار در مقابل ریبوزی قرار می‌گیرند.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 ـ در همانندسازی آنزیم هلیکاز عمل می‌نماید اما در رونویسی همین فعالیت را آنزیم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صورت می‌دهد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39415" y="5988677"/>
            <a:ext cx="90023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 ـ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ب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تک‌رشته‌ای و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پلی‌مراز ب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ورشته‌ای متصل می‌شود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542537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7999" y="2112135"/>
            <a:ext cx="8916473" cy="3394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)رونویسی از ژن‌های گسسته یوکاریوت‌ها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fa-I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fa-I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*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ولیه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حاصل رونویسی از ژن‌های گسسته است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حاوی اگزون و اینترون است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90814" y="5768593"/>
            <a:ext cx="7973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اگزون: مناطقی از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که رونوشت آنها در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لغ باقی می‌ماند. 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419261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3-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3248" y="1841680"/>
            <a:ext cx="6813326" cy="39328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70257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7578" y="2962141"/>
            <a:ext cx="11681138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b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اینترون: مناطقی 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که رونوشت آنها در فرایند تبدیل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ولیه ب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لغ حذف می‌شود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**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لغ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حاصل تغییرات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ولیه (از جمله کوتاه شدن آن در اثر حذف رونوشت اینترون‌ها) در هسته سلول یوکاریوتی است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در فرآیند ترجمه شرکت می‌کند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در صورت عدم حذف اینترون‌ها پروتئین ساخته شده غیرطبیعی خواهد بود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2170744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1669" y="1828800"/>
            <a:ext cx="1182280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د)تفاوت‌های رونویسی یوکاریوتی و پروکاریوتی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نوع آنزیم پلی‌مراز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امکان شروع ترجمه قبل از خاتمه رونویسی در پریوکاریوتی‌ها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رونویسی چند ژن و توالی‌های بین ژنی در پروکاریوتی‌ها و رونویسی اگزون و اینترون در یوکاریوتی‌ها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ـ عدم حذف قطعاتی از درون محصول رونویسی در پروکاریوتی (پیرایش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ـ روش‌های تنظیم رونویسی (ادامه بحث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/>
            </a:r>
            <a:b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</a:br>
            <a:endParaRPr lang="en-US" sz="24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490895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21983"/>
            <a:ext cx="1203745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 )چند نکته: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ایگاه 1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تصال مجدد نوکلئوتیدهای دزوکسی ب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یکدیگر و تشکیل پیوند هیدروژنی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ایگاه 2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جدا شدن نوکلئوتیدهای دزوکس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ز ریبوز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شکسته شدن پیوند هیدروژنی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ایگاه 3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جفت شدن نوکلئوتیدهای ریبوز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دزوکس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پیوند هیدروژنی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شکیل پیوند فسفو دی استر نوکلئوتیدها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پلیمرازی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ایگاه 4: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ز شدن نوکلئوتیدهای دزوکس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ز یکدیگر با شکسته شدن پیوند هیدروژنی (هلیکازی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297887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1668" y="2125014"/>
            <a:ext cx="117455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***ترجمه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عریف 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ترجمه توالی نوکلئوتیدی در </a:t>
            </a:r>
            <a:r>
              <a:rPr lang="en-A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توالی آمینواسیدها در پروتئین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ترجمه زبان نوکلئیک اسیدی با حروف نوکلئوتیدی به زبان پروتئینی با حروف آمینواسیدی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2283482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2428" y="2588653"/>
            <a:ext cx="1133340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احل ترجمه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آغاز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اتصال بخش کوچک رویبوزوم ب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 مجاورت کدون آغا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AUG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جفت شدن آنتی‌کدون </a:t>
            </a:r>
            <a:r>
              <a:rPr lang="en-A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غازگر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(UAC)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کدون آغاز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متصل شدن بخش بزرگ ریبوزوم به مجموعه قبلی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ـ اشغال شدن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خش بزرگ ریبوزوم توسط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غازگر که ناقل متیونین است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ـ آماده شدن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ای پذیرش مجموع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مینواسید بعدی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4728622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پروتئین سازی1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3499" y="1552708"/>
            <a:ext cx="5639739" cy="487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7883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16958" y="2205794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د)ترجمه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تولید پروتئین از روی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ـ مراحل و نکات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172070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9246" y="1957589"/>
            <a:ext cx="1160386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ادامه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اتصال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حامل آمینواسید بعدی به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جفت شدن آنتی‌کدون با کدو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جدا شدن آمینواسید موجود در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یعنی متیونین) از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برقراری پیوند پپتیدی بین این آمینواسید و آمینواسید موجود در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(انتقال آمینواسید به مجموعه </a:t>
            </a:r>
            <a:r>
              <a:rPr lang="en-A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ـ آمینواسید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جدا شد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موجود در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همزمان با حرکت ریبوزوم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ـ جابجایی: حرکت ریبوزوم روی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سمت جلو، به اندازه یک کدون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ـ 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نتقل شدن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موجود در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ه همراه پلی‌پپتید متصل به آن به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خالی شدن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6ـ آماده شدن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ای اتصال مجموع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ـ آمینواسید بعدی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7ـ اتصال مجموع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مینواسید بعدی به جایگاه </a:t>
            </a:r>
            <a:r>
              <a:rPr lang="en-AU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8ـ تکرار مراحل فوق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581672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پروتئین سازی2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1729" y="1365496"/>
            <a:ext cx="6000147" cy="4623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81761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3639" y="1957589"/>
            <a:ext cx="1133340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رحله پایان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قرار گرفتن یکی از کدون‌های پایان (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A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AG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یا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G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 در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وارد شدن عامل پایان ترجمه (پروتئین) به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هیدرولیز شدن پیوند بین آخرین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-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موجود در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 پلی‌پپتید توسط عامل پایان ترجمه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ـ رها شدن زنجیره پلی‌پپتیدی و جدا شدن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 دو بخش کوچک و بزرگ ریبوزوم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263298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40913" y="2434107"/>
            <a:ext cx="113849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چند نکته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اگر رمز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n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م به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ارد شود </a:t>
            </a:r>
            <a:r>
              <a:rPr lang="en-AU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موجود در جایگاه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P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حاوی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n-1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سیدآمینه خواهد بود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57150" marR="0" indent="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  <a:tab pos="51435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- هنگام ترجمه پلی پپتیدی با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n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آمینواسید، ریبوزوم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n-1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ار حرکت می کند 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.</a:t>
            </a:r>
            <a:r>
              <a:rPr lang="en-AU" sz="2400" dirty="0">
                <a:latin typeface="B Zar" panose="00000400000000000000" pitchFamily="2" charset="-78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985942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7577" y="2730321"/>
            <a:ext cx="11784169" cy="284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4690" indent="-694690" algn="r" rtl="1">
              <a:lnSpc>
                <a:spcPct val="150000"/>
              </a:lnSpc>
              <a:tabLst>
                <a:tab pos="720090" algn="l"/>
                <a:tab pos="0" algn="l"/>
              </a:tabLst>
            </a:pPr>
            <a:r>
              <a:rPr lang="fa-I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وال : </a:t>
            </a:r>
          </a:p>
          <a:p>
            <a:pPr marL="694690" indent="-694690" algn="r" rtl="1">
              <a:lnSpc>
                <a:spcPct val="150000"/>
              </a:lnSpc>
              <a:tabLst>
                <a:tab pos="720090" algn="l"/>
                <a:tab pos="0" algn="l"/>
              </a:tabLst>
            </a:pPr>
            <a:r>
              <a:rPr lang="fa-I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هنگام ترجمه پلی پپتیدی با 20 آمینواسید، ریبوزوم چند بار حرکت می کند و چند مولکول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fa-I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 این کار دخالت می کنند؟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694690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  <a:tab pos="0" algn="l"/>
              </a:tabLst>
            </a:pP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: 19- 20                      2: 20- 20                           3: 19- 21                       4: 20- 21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607376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75009" y="1577610"/>
            <a:ext cx="11372045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گر در یک مولکول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fa-IR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درصد هر یک از نوکلئوتیدها به صورت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=25   G=50   C=12.5   U=12.5</a:t>
            </a:r>
            <a:r>
              <a:rPr lang="fa-IR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  درصد باشد، 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pic>
        <p:nvPicPr>
          <p:cNvPr id="5" name="Picture 4" descr="1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276" y="1931831"/>
            <a:ext cx="5932867" cy="4526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435144" y="2754371"/>
            <a:ext cx="6096000" cy="39039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حتمال وجود یک رمز پایان در این مولکول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چقدر است؟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: پنج صدوبیست و هشتم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: یک صدوبیست و هشتم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: سه دویست وپنجاه و ششم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: یک دویست وپنجاه و ششم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2957895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62895" y="2949264"/>
            <a:ext cx="986521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مناطقی از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که پس از رونویسی حذف می شوند، چه نام دارند؟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: اگزون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: رونوشت اگزون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r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: اینترون 4: رونوشت اینترون</a:t>
            </a:r>
            <a:r>
              <a:rPr lang="en-AU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                                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گزینه 4: اگزون و اینترون در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هستند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رونوشت اگزون و اینترون در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RN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هستند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pic>
        <p:nvPicPr>
          <p:cNvPr id="5" name="Picture 4" descr="1 063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2955" y="2267723"/>
            <a:ext cx="4443896" cy="4281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5828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99256" y="2086377"/>
            <a:ext cx="1038037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گر در بخش رمز گردان یک مولکول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mRN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200 کدون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وجود داشته باشد، در پروتئین ساخته شده چند پیوند پپتیدی است؟</a:t>
            </a: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- 19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: 199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: 198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: 64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گزینه 3: کدون آخری، کدون پایان است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  <p:pic>
        <p:nvPicPr>
          <p:cNvPr id="5" name="Picture 4" descr="1 065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263" y="1331114"/>
            <a:ext cx="5114742" cy="331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448831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0710" y="1779687"/>
            <a:ext cx="1177129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</a:p>
          <a:p>
            <a:pPr marL="694690" indent="-226695" algn="justLow" rtl="1">
              <a:lnSpc>
                <a:spcPct val="150000"/>
              </a:lnSpc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رای ساخته شدن رشته پلی پپتیدی با 34 آمینواسید، چند مولکول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tRN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وارد جایگاه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</a:t>
            </a: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ریبوزوم می شود؟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: 35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: 34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: 3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: 3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fa-IR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گزینه 4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marL="694690" marR="0" indent="-226695" algn="justLow" rt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720090" algn="l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 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295736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83347" y="1532586"/>
            <a:ext cx="7894749" cy="4185633"/>
          </a:xfrm>
          <a:prstGeom prst="roundRect">
            <a:avLst/>
          </a:prstGeom>
          <a:ln w="57150">
            <a:solidFill>
              <a:srgbClr val="C0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3800" dirty="0">
                <a:solidFill>
                  <a:srgbClr val="C00000"/>
                </a:solidFill>
                <a:cs typeface="B Titr" panose="00000700000000000000" pitchFamily="2" charset="-78"/>
              </a:rPr>
              <a:t>پایان</a:t>
            </a:r>
            <a:endParaRPr lang="en-US" sz="13800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15646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099256"/>
            <a:ext cx="86073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تنظیم تجلی ژنی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)مفاهیم و کاربرد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) در پروکاریوتی‌ها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اپران لک: اجزاء ـ عملکرد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ج)در یوکاریوت‌ها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  <a:sym typeface="Symbol" panose="05050102010706020507" pitchFamily="18" charset="2"/>
              </a:rPr>
              <a:t>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تفاوت‌ها و شباهت‌ها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84329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1820" y="2395472"/>
            <a:ext cx="1171977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جلی ژنی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r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*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عریف: استفاده از اطلاعات و رموز ژنتیک موجود بر روی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برای ساختن پروتئین، به نحوی که رمزهای موجود در </a:t>
            </a:r>
            <a:r>
              <a:rPr lang="en-A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DNA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تعیین‌کننده نوع و ترتیب آمینواسیدهای پروتئین‌ها می‌باشند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90161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2125" y="2382592"/>
            <a:ext cx="1155234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  <a:tab pos="5220970" algn="r"/>
              </a:tabLst>
            </a:pPr>
            <a:r>
              <a:rPr lang="en-A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*</a:t>
            </a:r>
            <a:r>
              <a:rPr lang="ar-SA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تاریخچة کشف مفهوم تجلی ژنی</a:t>
            </a:r>
            <a:r>
              <a:rPr lang="en-A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لف-سال 1909: شکل‌گیری اندیشه‌های اولیه نظریه یک ژن ـ یک آنزیم با مطالعه روی بیماری آلکاپتونوریا (ادرار: </a:t>
            </a:r>
            <a:r>
              <a:rPr lang="en-AU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Uria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؛ سیاه: </a:t>
            </a:r>
            <a:r>
              <a:rPr lang="en-AU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Alkapton</a:t>
            </a:r>
            <a:r>
              <a:rPr lang="ar-SA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08232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33341" y="2253803"/>
            <a:ext cx="1083113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1ـ علت بیماری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فقدان آنزیم تجزیه‌کننده هموجنتیسیک اسی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2ـ نوع بیماری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ارثی (وابسته به ژن‌ها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3ـ علامت بیماری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سیاه شدن ادرار فرد در مجاورت با هوا به علت وجود هموجنتیسیک اسی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4ـ دانشمند مطالعه‌کننده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آرچیبلد گرو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  <a:p>
            <a:pPr algn="justLow" rtl="1">
              <a:lnSpc>
                <a:spcPct val="150000"/>
              </a:lnSpc>
              <a:tabLst>
                <a:tab pos="720090" algn="l"/>
              </a:tabLst>
            </a:pPr>
            <a:r>
              <a:rPr lang="ar-SA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5ـ نتیجه:</a:t>
            </a:r>
            <a:r>
              <a:rPr lang="ar-SA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ar-SA" sz="24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بنیان‌گذاری پایه‌های بیوشیمیایی وراثت (ارتباط احتمالی ژن‌ها و آنزیم‌ها)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33595493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پاورپوینت تدریس زیست شناسی (3) دوازدهم تجربی  فصل 1 مولکول‌های اطلاعاتی</Template>
  <TotalTime>1</TotalTime>
  <Words>2535</Words>
  <Application>Microsoft Office PowerPoint</Application>
  <PresentationFormat>Widescreen</PresentationFormat>
  <Paragraphs>285</Paragraphs>
  <Slides>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Arial</vt:lpstr>
      <vt:lpstr>B Nazanin</vt:lpstr>
      <vt:lpstr>B Titr</vt:lpstr>
      <vt:lpstr>B Zar</vt:lpstr>
      <vt:lpstr>Gill Sans MT</vt:lpstr>
      <vt:lpstr>Symbol</vt:lpstr>
      <vt:lpstr>Times New Roman</vt:lpstr>
      <vt:lpstr>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mid arzi</dc:creator>
  <cp:lastModifiedBy>omid arzi</cp:lastModifiedBy>
  <cp:revision>1</cp:revision>
  <dcterms:created xsi:type="dcterms:W3CDTF">2022-02-15T20:58:09Z</dcterms:created>
  <dcterms:modified xsi:type="dcterms:W3CDTF">2022-02-15T20:59:39Z</dcterms:modified>
</cp:coreProperties>
</file>